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0" r:id="rId2"/>
    <p:sldId id="256" r:id="rId3"/>
    <p:sldId id="257" r:id="rId4"/>
    <p:sldId id="273" r:id="rId5"/>
    <p:sldId id="271" r:id="rId6"/>
    <p:sldId id="258" r:id="rId7"/>
    <p:sldId id="259" r:id="rId8"/>
    <p:sldId id="260" r:id="rId9"/>
    <p:sldId id="261" r:id="rId10"/>
    <p:sldId id="263" r:id="rId11"/>
    <p:sldId id="264" r:id="rId12"/>
    <p:sldId id="265" r:id="rId13"/>
    <p:sldId id="266" r:id="rId14"/>
    <p:sldId id="267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2160C"/>
    <a:srgbClr val="0000FF"/>
    <a:srgbClr val="C9FFC9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134D6-F05C-4563-8F45-C4437D914C95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4CD2F9-5078-47BC-AE32-CE709437C5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117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CD2F9-5078-47BC-AE32-CE709437C5D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F18A1-4350-4213-88A0-37BE80C562CE}" type="datetimeFigureOut">
              <a:rPr lang="en-US" smtClean="0"/>
              <a:pPr/>
              <a:t>5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5F6A20-8A13-4F79-9C5A-18663C1E53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Relationship Id="rId9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64.wmf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67.png"/><Relationship Id="rId10" Type="http://schemas.openxmlformats.org/officeDocument/2006/relationships/image" Target="../media/image68.png"/><Relationship Id="rId4" Type="http://schemas.openxmlformats.org/officeDocument/2006/relationships/image" Target="../media/image57.wmf"/><Relationship Id="rId9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7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Graphs_of_Reciprocal_Functions.tns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38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7.bin"/><Relationship Id="rId42" Type="http://schemas.openxmlformats.org/officeDocument/2006/relationships/oleObject" Target="../embeddings/oleObject30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8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9.wmf"/><Relationship Id="rId29" Type="http://schemas.openxmlformats.org/officeDocument/2006/relationships/image" Target="../media/image33.wmf"/><Relationship Id="rId41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37" Type="http://schemas.openxmlformats.org/officeDocument/2006/relationships/image" Target="../media/image37.wmf"/><Relationship Id="rId40" Type="http://schemas.openxmlformats.org/officeDocument/2006/relationships/image" Target="../media/image40.png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4.bin"/><Relationship Id="rId36" Type="http://schemas.openxmlformats.org/officeDocument/2006/relationships/oleObject" Target="../embeddings/oleObject28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0.wmf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36.wmf"/><Relationship Id="rId43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hyperlink" Target="7.4%20Reciprocal%20Graphs.ggb" TargetMode="Externa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7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6122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7 Absolute Value and Reciprocal Func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49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7.4 Reciprocal Func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26532"/>
            <a:ext cx="1581150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67" y="1143000"/>
            <a:ext cx="4866733" cy="85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93168"/>
            <a:ext cx="3960840" cy="778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96" y="2837648"/>
            <a:ext cx="8921233" cy="2746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672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858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057400" y="6858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0"/>
            <a:ext cx="4501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ing the Reciprocal of a Function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05000" y="1219200"/>
            <a:ext cx="6477000" cy="1041400"/>
            <a:chOff x="304800" y="609600"/>
            <a:chExt cx="6477000" cy="1041400"/>
          </a:xfrm>
        </p:grpSpPr>
        <p:sp>
          <p:nvSpPr>
            <p:cNvPr id="6" name="Rectangle 5"/>
            <p:cNvSpPr/>
            <p:nvPr/>
          </p:nvSpPr>
          <p:spPr>
            <a:xfrm>
              <a:off x="304800" y="609600"/>
              <a:ext cx="64770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onsider the function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- 6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. Sketch the graphs of y = 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and its reciprocal function, 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282698"/>
                </p:ext>
              </p:extLst>
            </p:nvPr>
          </p:nvGraphicFramePr>
          <p:xfrm>
            <a:off x="4046538" y="1101725"/>
            <a:ext cx="108108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4" imgW="774360" imgH="393480" progId="Equation.DSMT4">
                    <p:embed/>
                  </p:oleObj>
                </mc:Choice>
                <mc:Fallback>
                  <p:oleObj name="Equation" r:id="rId4" imgW="7743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538" y="1101725"/>
                          <a:ext cx="108108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175" y="2438400"/>
            <a:ext cx="3857625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9053" y="3315614"/>
            <a:ext cx="33318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pare and contrast characteristics of the graphs.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9052" y="4648200"/>
            <a:ext cx="41043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omain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ange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quation of vertical asymptote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orizontal asymptote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0"/>
            <a:ext cx="4501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ing the Reciprocal of a Function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533400"/>
            <a:ext cx="6477000" cy="1058652"/>
            <a:chOff x="304800" y="609600"/>
            <a:chExt cx="6477000" cy="1058652"/>
          </a:xfrm>
        </p:grpSpPr>
        <p:sp>
          <p:nvSpPr>
            <p:cNvPr id="4" name="Rectangle 3"/>
            <p:cNvSpPr/>
            <p:nvPr/>
          </p:nvSpPr>
          <p:spPr>
            <a:xfrm>
              <a:off x="304800" y="609600"/>
              <a:ext cx="64770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onsider the function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- 9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. Sketch the graphs of y = 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and its reciprocal function, </a:t>
              </a: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4125702" y="1084052"/>
            <a:ext cx="920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3" imgW="660240" imgH="419040" progId="Equation.DSMT4">
                    <p:embed/>
                  </p:oleObj>
                </mc:Choice>
                <mc:Fallback>
                  <p:oleObj name="Equation" r:id="rId3" imgW="66024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702" y="1084052"/>
                          <a:ext cx="920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1828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28600" y="16764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raph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uadrati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unction.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20574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-intercepts becom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vertical 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asymptotes.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274320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cate and mark the invariant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poin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y = 1 or -1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02018" y="1828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86200" y="1828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86200" y="1828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5"/>
          <p:cNvSpPr/>
          <p:nvPr/>
        </p:nvSpPr>
        <p:spPr>
          <a:xfrm>
            <a:off x="228600" y="3392269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Use a few other points to                      s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tch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graph of the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ciproc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86200" y="1828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8239598" y="6378796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6" presetClass="entr" presetSubtype="2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858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52600" y="5334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0"/>
            <a:ext cx="4501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ing the Reciprocal of a Function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8800" y="990600"/>
            <a:ext cx="6477000" cy="1058652"/>
            <a:chOff x="304800" y="609600"/>
            <a:chExt cx="6477000" cy="1058652"/>
          </a:xfrm>
        </p:grpSpPr>
        <p:sp>
          <p:nvSpPr>
            <p:cNvPr id="6" name="Rectangle 5"/>
            <p:cNvSpPr/>
            <p:nvPr/>
          </p:nvSpPr>
          <p:spPr>
            <a:xfrm>
              <a:off x="304800" y="609600"/>
              <a:ext cx="64770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onsider the function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=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- 9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. Sketch the graphs of y = 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and its reciprocal function, 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125702" y="1084052"/>
            <a:ext cx="92075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4" imgW="660240" imgH="419040" progId="Equation.DSMT4">
                    <p:embed/>
                  </p:oleObj>
                </mc:Choice>
                <mc:Fallback>
                  <p:oleObj name="Equation" r:id="rId4" imgW="66024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702" y="1084052"/>
                          <a:ext cx="92075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2209800"/>
            <a:ext cx="4772025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239598" y="6378796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3945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given the graph of 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191000" y="304800"/>
          <a:ext cx="920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"/>
                        <a:ext cx="920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1219200"/>
            <a:ext cx="53625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2400" y="1143000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he reciprocal graph has a vertical asymptote at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2, therefore the graph of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has an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intercept at the point (–2,0)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959600" y="2971800"/>
          <a:ext cx="868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971800"/>
                        <a:ext cx="868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2482964"/>
            <a:ext cx="2971800" cy="1573257"/>
            <a:chOff x="152400" y="2482964"/>
            <a:chExt cx="2971800" cy="1573257"/>
          </a:xfrm>
        </p:grpSpPr>
        <p:sp>
          <p:nvSpPr>
            <p:cNvPr id="7" name="TextBox 6"/>
            <p:cNvSpPr txBox="1"/>
            <p:nvPr/>
          </p:nvSpPr>
          <p:spPr>
            <a:xfrm>
              <a:off x="152400" y="2486561"/>
              <a:ext cx="29718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Since the point            is on the graph of the reciprocal, the point (-1, 3) will be on the graph of 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y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).  </a:t>
              </a:r>
            </a:p>
          </p:txBody>
        </p:sp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1759974" y="2482964"/>
            <a:ext cx="602226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6" name="Equation" r:id="rId8" imgW="444240" imgH="393480" progId="Equation.DSMT4">
                    <p:embed/>
                  </p:oleObj>
                </mc:Choice>
                <mc:Fallback>
                  <p:oleObj name="Equation" r:id="rId8" imgW="44424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9974" y="2482964"/>
                          <a:ext cx="602226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152400" y="4139625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Draw a line through the points (–1, 3) and (–2, 0)</a:t>
            </a: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97703" y="1219200"/>
            <a:ext cx="53625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52400" y="4825425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Use the form of the equation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+ b.  The slope of the line is 3 and the y-intercept is 6.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equation of the function is </a:t>
            </a:r>
            <a:r>
              <a:rPr lang="en-US" sz="16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</a:t>
            </a:r>
            <a:r>
              <a:rPr lang="en-US" sz="16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6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77000" y="1066800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= 3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+ 6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270750" y="3751263"/>
          <a:ext cx="1009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1263"/>
                        <a:ext cx="1009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239598" y="6378796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1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3962400" cy="413295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pPr algn="ctr"/>
            <a:r>
              <a:rPr lang="en-US" sz="2300" b="1" dirty="0" smtClean="0">
                <a:solidFill>
                  <a:srgbClr val="BA131A"/>
                </a:solidFill>
                <a:latin typeface="Arial - 48"/>
              </a:rPr>
              <a:t>Reciprocal Functions</a:t>
            </a:r>
            <a:endParaRPr lang="en-US" sz="2300" b="1" dirty="0">
              <a:solidFill>
                <a:srgbClr val="BA131A"/>
              </a:solidFill>
              <a:latin typeface="Arial - 4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57200"/>
            <a:ext cx="7924800" cy="367129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r>
              <a:rPr lang="en-US" sz="2000" dirty="0" smtClean="0">
                <a:solidFill>
                  <a:srgbClr val="62160C"/>
                </a:solidFill>
                <a:latin typeface="Arial - 22"/>
              </a:rPr>
              <a:t>Match the graph of the function with the graph of its reciprocal.</a:t>
            </a:r>
            <a:endParaRPr lang="en-US" sz="2000" dirty="0">
              <a:solidFill>
                <a:srgbClr val="62160C"/>
              </a:solidFill>
              <a:latin typeface="Arial - 22"/>
            </a:endParaRPr>
          </a:p>
        </p:txBody>
      </p:sp>
      <p:pic>
        <p:nvPicPr>
          <p:cNvPr id="11" name="Picture 10" descr="MSOfficePNG(24).png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31570" y="1265183"/>
            <a:ext cx="2554148" cy="115101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grpSp>
        <p:nvGrpSpPr>
          <p:cNvPr id="14" name="Group 13"/>
          <p:cNvGrpSpPr/>
          <p:nvPr/>
        </p:nvGrpSpPr>
        <p:grpSpPr>
          <a:xfrm>
            <a:off x="5909310" y="3943878"/>
            <a:ext cx="2534373" cy="1237722"/>
            <a:chOff x="6565900" y="7670800"/>
            <a:chExt cx="2815970" cy="2197100"/>
          </a:xfrm>
        </p:grpSpPr>
        <p:pic>
          <p:nvPicPr>
            <p:cNvPr id="12" name="Picture 11" descr="MSOfficePNG(25).pn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65900" y="7696200"/>
              <a:ext cx="2815970" cy="2026919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8432800" y="7670800"/>
              <a:ext cx="0" cy="2197100"/>
            </a:xfrm>
            <a:prstGeom prst="line">
              <a:avLst/>
            </a:prstGeom>
            <a:ln w="38100" cap="flat" cmpd="sng" algn="ctr">
              <a:solidFill>
                <a:srgbClr val="800080"/>
              </a:solidFill>
              <a:prstDash val="dash"/>
              <a:round/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 descr="MSOfficePNG(26).png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23010" y="2640724"/>
            <a:ext cx="2527744" cy="1138847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grpSp>
        <p:nvGrpSpPr>
          <p:cNvPr id="18" name="Group 17"/>
          <p:cNvGrpSpPr/>
          <p:nvPr/>
        </p:nvGrpSpPr>
        <p:grpSpPr>
          <a:xfrm>
            <a:off x="5950116" y="5312979"/>
            <a:ext cx="2508084" cy="1316421"/>
            <a:chOff x="6769100" y="9944100"/>
            <a:chExt cx="2786760" cy="2336800"/>
          </a:xfrm>
        </p:grpSpPr>
        <p:pic>
          <p:nvPicPr>
            <p:cNvPr id="16" name="Picture 15" descr="MSOfficePNG(27).pn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769100" y="10185400"/>
              <a:ext cx="2786760" cy="2005457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cxnSp>
          <p:nvCxnSpPr>
            <p:cNvPr id="17" name="Straight Connector 16"/>
            <p:cNvCxnSpPr/>
            <p:nvPr/>
          </p:nvCxnSpPr>
          <p:spPr>
            <a:xfrm flipV="1">
              <a:off x="8178800" y="9944100"/>
              <a:ext cx="0" cy="2336800"/>
            </a:xfrm>
            <a:prstGeom prst="line">
              <a:avLst/>
            </a:prstGeom>
            <a:ln w="38100" cap="flat" cmpd="sng" algn="ctr">
              <a:solidFill>
                <a:srgbClr val="800080"/>
              </a:solidFill>
              <a:prstDash val="dash"/>
              <a:round/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 descr="MSOfficePNG(28).png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57300" y="3969626"/>
            <a:ext cx="2554148" cy="115101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grpSp>
        <p:nvGrpSpPr>
          <p:cNvPr id="23" name="Group 22"/>
          <p:cNvGrpSpPr/>
          <p:nvPr/>
        </p:nvGrpSpPr>
        <p:grpSpPr>
          <a:xfrm>
            <a:off x="5758282" y="1052349"/>
            <a:ext cx="2547518" cy="1395119"/>
            <a:chOff x="6337300" y="2260600"/>
            <a:chExt cx="2830576" cy="2476500"/>
          </a:xfrm>
        </p:grpSpPr>
        <p:pic>
          <p:nvPicPr>
            <p:cNvPr id="20" name="Picture 19" descr="MSOfficePNG(29).png"/>
            <p:cNvPicPr>
              <a:picLocks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337300" y="2374900"/>
              <a:ext cx="2830576" cy="2037715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cxnSp>
          <p:nvCxnSpPr>
            <p:cNvPr id="21" name="Straight Connector 20"/>
            <p:cNvCxnSpPr/>
            <p:nvPr/>
          </p:nvCxnSpPr>
          <p:spPr>
            <a:xfrm>
              <a:off x="7200900" y="2349500"/>
              <a:ext cx="0" cy="2362200"/>
            </a:xfrm>
            <a:prstGeom prst="line">
              <a:avLst/>
            </a:prstGeom>
            <a:ln w="38100" cap="flat" cmpd="sng" algn="ctr">
              <a:solidFill>
                <a:srgbClr val="800080"/>
              </a:solidFill>
              <a:prstDash val="dash"/>
              <a:round/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166100" y="2260600"/>
              <a:ext cx="0" cy="2476500"/>
            </a:xfrm>
            <a:prstGeom prst="line">
              <a:avLst/>
            </a:prstGeom>
            <a:ln w="38100" cap="flat" cmpd="sng" algn="ctr">
              <a:solidFill>
                <a:srgbClr val="800080"/>
              </a:solidFill>
              <a:prstDash val="dash"/>
              <a:round/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" name="Picture 23" descr="MSOfficePNG(30).png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19200" y="5338349"/>
            <a:ext cx="2646159" cy="1193507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</p:pic>
      <p:grpSp>
        <p:nvGrpSpPr>
          <p:cNvPr id="27" name="Group 26"/>
          <p:cNvGrpSpPr/>
          <p:nvPr/>
        </p:nvGrpSpPr>
        <p:grpSpPr>
          <a:xfrm>
            <a:off x="5760720" y="2522483"/>
            <a:ext cx="2633014" cy="1287802"/>
            <a:chOff x="6400800" y="4927600"/>
            <a:chExt cx="2925571" cy="2286000"/>
          </a:xfrm>
        </p:grpSpPr>
        <p:pic>
          <p:nvPicPr>
            <p:cNvPr id="25" name="Picture 24" descr="MSOfficePNG(31).png"/>
            <p:cNvPicPr>
              <a:picLocks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400800" y="5016500"/>
              <a:ext cx="2925571" cy="2107818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cxnSp>
          <p:nvCxnSpPr>
            <p:cNvPr id="26" name="Straight Connector 25"/>
            <p:cNvCxnSpPr/>
            <p:nvPr/>
          </p:nvCxnSpPr>
          <p:spPr>
            <a:xfrm>
              <a:off x="7912100" y="4927600"/>
              <a:ext cx="0" cy="2286000"/>
            </a:xfrm>
            <a:prstGeom prst="line">
              <a:avLst/>
            </a:prstGeom>
            <a:ln w="38100" cap="flat" cmpd="sng" algn="ctr">
              <a:solidFill>
                <a:srgbClr val="800080"/>
              </a:solidFill>
              <a:prstDash val="dash"/>
              <a:round/>
              <a:headEnd type="none" w="med" len="sm"/>
              <a:tailEnd type="none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5097780" y="1075996"/>
            <a:ext cx="61722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A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097780" y="2599340"/>
            <a:ext cx="61722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B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97780" y="5425560"/>
            <a:ext cx="64008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D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97780" y="3975538"/>
            <a:ext cx="64008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C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4370" y="1241534"/>
            <a:ext cx="57150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1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4370" y="2652548"/>
            <a:ext cx="57150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2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74370" y="3969626"/>
            <a:ext cx="57150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3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74370" y="5478925"/>
            <a:ext cx="571500" cy="213240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000" b="1" dirty="0" smtClean="0">
                <a:solidFill>
                  <a:srgbClr val="000000"/>
                </a:solidFill>
                <a:latin typeface="Arial - 22"/>
              </a:rPr>
              <a:t>4.</a:t>
            </a:r>
            <a:endParaRPr lang="en-US" sz="1000" b="1" dirty="0">
              <a:solidFill>
                <a:srgbClr val="000000"/>
              </a:solidFill>
              <a:latin typeface="Arial - 22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4038600" y="2133600"/>
            <a:ext cx="533400" cy="0"/>
          </a:xfrm>
          <a:prstGeom prst="line">
            <a:avLst/>
          </a:prstGeom>
          <a:ln w="28575">
            <a:solidFill>
              <a:srgbClr val="6216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4038600" y="3352800"/>
            <a:ext cx="533400" cy="0"/>
          </a:xfrm>
          <a:prstGeom prst="line">
            <a:avLst/>
          </a:prstGeom>
          <a:ln w="28575">
            <a:solidFill>
              <a:srgbClr val="6216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4038600" y="4495800"/>
            <a:ext cx="533400" cy="0"/>
          </a:xfrm>
          <a:prstGeom prst="line">
            <a:avLst/>
          </a:prstGeom>
          <a:ln w="28575">
            <a:solidFill>
              <a:srgbClr val="6216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038600" y="5867400"/>
            <a:ext cx="533400" cy="0"/>
          </a:xfrm>
          <a:prstGeom prst="line">
            <a:avLst/>
          </a:prstGeom>
          <a:ln w="28575">
            <a:solidFill>
              <a:srgbClr val="6216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114800" y="18288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sz="1600" dirty="0">
              <a:solidFill>
                <a:srgbClr val="62160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114800" y="3048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sz="1600" dirty="0">
              <a:solidFill>
                <a:srgbClr val="62160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114800" y="41910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sz="1600" dirty="0">
              <a:solidFill>
                <a:srgbClr val="62160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14800" y="5562600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sz="1600" dirty="0">
              <a:solidFill>
                <a:srgbClr val="62160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39598" y="6378796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8400" y="4572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057400"/>
            <a:ext cx="33538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03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a,c, 2a,d, 3b,d, 4, 5a, 6a,c,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7b, 8c, 9, 10, 12, 16, 18, 24</a:t>
            </a:r>
          </a:p>
        </p:txBody>
      </p:sp>
    </p:spTree>
    <p:extLst>
      <p:ext uri="{BB962C8B-B14F-4D97-AF65-F5344CB8AC3E}">
        <p14:creationId xmlns:p14="http://schemas.microsoft.com/office/powerpoint/2010/main" val="141094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228600"/>
            <a:ext cx="56460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.4 Reciprocal of a Function</a:t>
            </a:r>
            <a:endParaRPr lang="en-US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3064" y="3360003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reciprocal of a number is obtained by interchanging the numerator and the denominator.</a:t>
            </a:r>
            <a:endParaRPr lang="en-US" sz="2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3400" y="4240786"/>
            <a:ext cx="5767387" cy="549275"/>
            <a:chOff x="685800" y="2133600"/>
            <a:chExt cx="5767387" cy="549275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576446"/>
                </p:ext>
              </p:extLst>
            </p:nvPr>
          </p:nvGraphicFramePr>
          <p:xfrm>
            <a:off x="5638800" y="2133600"/>
            <a:ext cx="81438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3" imgW="583920" imgH="393480" progId="Equation.DSMT4">
                    <p:embed/>
                  </p:oleObj>
                </mc:Choice>
                <mc:Fallback>
                  <p:oleObj name="Equation" r:id="rId3" imgW="58392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2133600"/>
                          <a:ext cx="814387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5800" y="2209800"/>
              <a:ext cx="548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For example:  The reciprocal of 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590800" y="4935270"/>
            <a:ext cx="4114800" cy="551130"/>
            <a:chOff x="2286000" y="4071670"/>
            <a:chExt cx="4114800" cy="551130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086416"/>
                </p:ext>
              </p:extLst>
            </p:nvPr>
          </p:nvGraphicFramePr>
          <p:xfrm>
            <a:off x="5054600" y="4073525"/>
            <a:ext cx="13462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600" y="4073525"/>
                          <a:ext cx="1346200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286000" y="4071670"/>
              <a:ext cx="27478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The reciprocal of 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575929" y="5511800"/>
            <a:ext cx="4891671" cy="584200"/>
            <a:chOff x="2189041" y="4876800"/>
            <a:chExt cx="4891671" cy="584200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941811"/>
                </p:ext>
              </p:extLst>
            </p:nvPr>
          </p:nvGraphicFramePr>
          <p:xfrm>
            <a:off x="5026487" y="4876800"/>
            <a:ext cx="2054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7" imgW="1473120" imgH="419040" progId="Equation.DSMT4">
                    <p:embed/>
                  </p:oleObj>
                </mc:Choice>
                <mc:Fallback>
                  <p:oleObj name="Equation" r:id="rId7" imgW="147312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6487" y="4876800"/>
                          <a:ext cx="2054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89041" y="4927332"/>
              <a:ext cx="27478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The reciprocal of 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30" name="AutoShape 6" descr="reciprocal functions"/>
          <p:cNvSpPr>
            <a:spLocks noChangeAspect="1" noChangeArrowheads="1"/>
          </p:cNvSpPr>
          <p:nvPr/>
        </p:nvSpPr>
        <p:spPr bwMode="auto">
          <a:xfrm>
            <a:off x="15509875" y="-280988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grpSp>
        <p:nvGrpSpPr>
          <p:cNvPr id="17" name="Group 16"/>
          <p:cNvGrpSpPr/>
          <p:nvPr/>
        </p:nvGrpSpPr>
        <p:grpSpPr>
          <a:xfrm>
            <a:off x="457200" y="657999"/>
            <a:ext cx="8159264" cy="2308324"/>
            <a:chOff x="685800" y="-78601"/>
            <a:chExt cx="7543800" cy="2308324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685800" y="-78601"/>
              <a:ext cx="7543800" cy="230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The Reciprocal function is a 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charset="0"/>
                  <a:cs typeface="Arial" charset="0"/>
                </a:rPr>
                <a:t>special case 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of the rational function. For a reciprocal function, the numerator is always 1.  A reciprocal function has the form           , where 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f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(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x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) is a polynomial and 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f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(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x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) ≠ 0. </a:t>
              </a:r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81366"/>
                </p:ext>
              </p:extLst>
            </p:nvPr>
          </p:nvGraphicFramePr>
          <p:xfrm>
            <a:off x="1447564" y="1625600"/>
            <a:ext cx="885054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9" imgW="634680" imgH="419040" progId="Equation.DSMT4">
                    <p:embed/>
                  </p:oleObj>
                </mc:Choice>
                <mc:Fallback>
                  <p:oleObj name="Equation" r:id="rId9" imgW="63468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564" y="1625600"/>
                          <a:ext cx="885054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0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ciprocal of a Function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AutoShape 2" descr="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" name="AutoShape 4" descr="data:image/jpg;base64,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pic>
        <p:nvPicPr>
          <p:cNvPr id="14342" name="Picture 6" descr="http://images.mylot.com/userImages/images/postphotos/224773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90600"/>
            <a:ext cx="2514599" cy="25146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53301" y="609600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ngs to Consid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6600" y="914400"/>
            <a:ext cx="4168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.  The reciprocal of 1 is   ______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1504890"/>
            <a:ext cx="4169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.  The reciprocal of –1 is ______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2088612"/>
            <a:ext cx="41681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.  The reciprocal of 0 is   ______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76600" y="264789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4.  The product of a number </a:t>
            </a:r>
          </a:p>
          <a:p>
            <a:pPr marL="457200" indent="-457200"/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and its reciprocal is equal to _____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3581400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5.  Taking the reciprocal of a negative number results in a ________ numb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4473714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6.  Taking the reciprocal of a positive number results in a ________ numb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" y="5464314"/>
            <a:ext cx="670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7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nsider the sequence 1, 10, 100, 1000 ……. As this sequence increases, what happens to its reciprocal?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77000" y="8382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00800" y="150489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85236" y="2038290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define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39000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55037" y="3867090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gativ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42720" y="4781490"/>
            <a:ext cx="1152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i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46927" y="6172200"/>
            <a:ext cx="5602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creases.  Approaches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 but stays positive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217161"/>
            <a:ext cx="8101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rite the Reciprocal of the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45562"/>
              </p:ext>
            </p:extLst>
          </p:nvPr>
        </p:nvGraphicFramePr>
        <p:xfrm>
          <a:off x="1066800" y="1089310"/>
          <a:ext cx="834251" cy="37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89310"/>
                        <a:ext cx="834251" cy="37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92279"/>
              </p:ext>
            </p:extLst>
          </p:nvPr>
        </p:nvGraphicFramePr>
        <p:xfrm>
          <a:off x="5676900" y="914400"/>
          <a:ext cx="891786" cy="89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914400"/>
                        <a:ext cx="891786" cy="89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76425"/>
            <a:ext cx="302704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28800"/>
            <a:ext cx="313372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09800" y="4267200"/>
            <a:ext cx="4358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mpare and contrast the graph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95041"/>
              </p:ext>
            </p:extLst>
          </p:nvPr>
        </p:nvGraphicFramePr>
        <p:xfrm>
          <a:off x="762000" y="4724400"/>
          <a:ext cx="1555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555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64271"/>
              </p:ext>
            </p:extLst>
          </p:nvPr>
        </p:nvGraphicFramePr>
        <p:xfrm>
          <a:off x="5357813" y="4756150"/>
          <a:ext cx="2422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756150"/>
                        <a:ext cx="2422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40618"/>
              </p:ext>
            </p:extLst>
          </p:nvPr>
        </p:nvGraphicFramePr>
        <p:xfrm>
          <a:off x="762000" y="5130800"/>
          <a:ext cx="1400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30800"/>
                        <a:ext cx="14001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61078"/>
              </p:ext>
            </p:extLst>
          </p:nvPr>
        </p:nvGraphicFramePr>
        <p:xfrm>
          <a:off x="5486400" y="5257800"/>
          <a:ext cx="2266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57800"/>
                        <a:ext cx="2266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715000"/>
            <a:ext cx="79491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hat do you notice about the x-intercept of the linear function and the non-permissible value of the reciprocal?</a:t>
            </a:r>
            <a:endParaRPr lang="en-US" sz="20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63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71801"/>
            <a:ext cx="3972156" cy="316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85799" y="381000"/>
            <a:ext cx="78134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Definition of </a:t>
            </a:r>
            <a:r>
              <a:rPr lang="en-US" sz="2400" b="1" dirty="0" smtClean="0">
                <a:solidFill>
                  <a:srgbClr val="C00000"/>
                </a:solidFill>
              </a:rPr>
              <a:t>Asymptote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788551"/>
            <a:ext cx="78134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A line </a:t>
            </a:r>
            <a:r>
              <a:rPr lang="en-US" sz="2400" b="1" dirty="0" smtClean="0">
                <a:solidFill>
                  <a:srgbClr val="0070C0"/>
                </a:solidFill>
              </a:rPr>
              <a:t>that </a:t>
            </a:r>
            <a:r>
              <a:rPr lang="en-US" sz="2400" b="1" dirty="0">
                <a:solidFill>
                  <a:srgbClr val="0070C0"/>
                </a:solidFill>
              </a:rPr>
              <a:t>the graph of a relation approaches more and more closely the further the graph is followed. </a:t>
            </a:r>
          </a:p>
          <a:p>
            <a:endParaRPr lang="en-US" sz="2400" b="1" dirty="0">
              <a:solidFill>
                <a:srgbClr val="0070C0"/>
              </a:solidFill>
            </a:endParaRPr>
          </a:p>
          <a:p>
            <a:r>
              <a:rPr lang="en-US" sz="2400" b="1" dirty="0">
                <a:solidFill>
                  <a:srgbClr val="0070C0"/>
                </a:solidFill>
              </a:rPr>
              <a:t>Note: Sometimes a graph will cross a horizontal </a:t>
            </a:r>
            <a:r>
              <a:rPr lang="en-US" sz="2400" b="1" dirty="0" smtClean="0">
                <a:solidFill>
                  <a:srgbClr val="0070C0"/>
                </a:solidFill>
              </a:rPr>
              <a:t>asymptote. </a:t>
            </a:r>
            <a:r>
              <a:rPr lang="en-US" sz="2400" b="1" dirty="0">
                <a:solidFill>
                  <a:srgbClr val="0070C0"/>
                </a:solidFill>
              </a:rPr>
              <a:t>The graph of a function, however, will never cross a vertical asymptote. </a:t>
            </a:r>
          </a:p>
          <a:p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3</a:t>
            </a:r>
          </a:p>
        </p:txBody>
      </p:sp>
      <p:pic>
        <p:nvPicPr>
          <p:cNvPr id="4" name="Picture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60931"/>
            <a:ext cx="647700" cy="141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04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0"/>
            <a:ext cx="3175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ciprocal of a Function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652" y="533400"/>
            <a:ext cx="44023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nsider the graph of a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inear function </a:t>
            </a:r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 and its reciprocal </a:t>
            </a:r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 . 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3449" y="457200"/>
            <a:ext cx="427778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52400" y="1459468"/>
            <a:ext cx="480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x-intercept of the line becomes a vertical asymptote for the reciprocal.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Vertical asymptote at x = 0.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4691" y="258187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pare the values of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when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gt; 0 and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gt; 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40386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pare the values of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when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lt; 0 and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lt; 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4321314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termine the points of intersection of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and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4691" y="334387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ere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is positive,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is positive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4800600"/>
            <a:ext cx="4010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ere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is negative,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is negative. Horizontal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symptote at y = 0.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48200" y="51054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1 or –1.  These are the invariant points for the graphs of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and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reciprocal of 1 is 1, of -1 is -1. These points do not change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0"/>
            <a:ext cx="7108825" cy="768268"/>
            <a:chOff x="533400" y="701618"/>
            <a:chExt cx="7108825" cy="768268"/>
          </a:xfrm>
        </p:grpSpPr>
        <p:sp>
          <p:nvSpPr>
            <p:cNvPr id="3" name="Rectangle 2"/>
            <p:cNvSpPr/>
            <p:nvPr/>
          </p:nvSpPr>
          <p:spPr>
            <a:xfrm>
              <a:off x="533400" y="762000"/>
              <a:ext cx="6781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Sketch the graphs of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y =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 and its reciprocal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unction</a:t>
              </a:r>
            </a:p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 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by creating a function table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6704013" y="701618"/>
            <a:ext cx="938212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" name="Equation" r:id="rId4" imgW="672840" imgH="419040" progId="Equation.DSMT4">
                    <p:embed/>
                  </p:oleObj>
                </mc:Choice>
                <mc:Fallback>
                  <p:oleObj name="Equation" r:id="rId4" imgW="67284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4013" y="701618"/>
                          <a:ext cx="938212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914400"/>
          <a:ext cx="2286000" cy="580136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762000"/>
                <a:gridCol w="762000"/>
                <a:gridCol w="76200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endParaRPr lang="en-US" b="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y</a:t>
                      </a:r>
                      <a:r>
                        <a:rPr lang="en-US" b="0" dirty="0" smtClean="0"/>
                        <a:t> = </a:t>
                      </a:r>
                      <a:r>
                        <a:rPr lang="en-US" b="0" i="1" dirty="0" smtClean="0"/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81200" y="990600"/>
          <a:ext cx="534278" cy="51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534278" cy="51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133600" y="15240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171700" y="19050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Equation" r:id="rId10" imgW="241200" imgH="393480" progId="Equation.DSMT4">
                  <p:embed/>
                </p:oleObj>
              </mc:Choice>
              <mc:Fallback>
                <p:oleObj name="Equation" r:id="rId10" imgW="241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905000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95400" y="1558504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1905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71600" y="2286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71600" y="2667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2667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75296" y="22860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296" y="2286000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16792" y="3006304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2" y="3006304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18226" y="335280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5" name="Equation" r:id="rId16" imgW="241200" imgH="393480" progId="Equation.DSMT4">
                  <p:embed/>
                </p:oleObj>
              </mc:Choice>
              <mc:Fallback>
                <p:oleObj name="Equation" r:id="rId16" imgW="241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26" y="3352800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414730" y="3361426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6"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730" y="3361426"/>
                        <a:ext cx="24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00974" y="37338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"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74" y="37338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371600" y="37338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8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317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1422400" y="3013496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" name="Equation" r:id="rId23" imgW="253800" imgH="393480" progId="Equation.DSMT4">
                  <p:embed/>
                </p:oleObj>
              </mc:Choice>
              <mc:Fallback>
                <p:oleObj name="Equation" r:id="rId23" imgW="2538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013496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33600" y="3048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3600" y="34290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55966" y="3759678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1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06104" y="413924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28800" y="4182374"/>
            <a:ext cx="856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define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133600" y="453824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456426" y="52578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0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26" y="525780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1482304" y="4876800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" name="Equation" r:id="rId26" imgW="139680" imgH="393480" progId="Equation.DSMT4">
                  <p:embed/>
                </p:oleObj>
              </mc:Choice>
              <mc:Fallback>
                <p:oleObj name="Equation" r:id="rId26" imgW="1396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304" y="4876800"/>
                        <a:ext cx="13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85800" y="4495800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" name="Equation" r:id="rId28" imgW="203040" imgH="393480" progId="Equation.DSMT4">
                  <p:embed/>
                </p:oleObj>
              </mc:Choice>
              <mc:Fallback>
                <p:oleObj name="Equation" r:id="rId28" imgW="2030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0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2286000" y="59436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3" name="Equation" r:id="rId30" imgW="152280" imgH="393480" progId="Equation.DSMT4">
                  <p:embed/>
                </p:oleObj>
              </mc:Choice>
              <mc:Fallback>
                <p:oleObj name="Equation" r:id="rId30" imgW="1522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4360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294626" y="6362222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4" name="Equation" r:id="rId32" imgW="139680" imgH="393480" progId="Equation.DSMT4">
                  <p:embed/>
                </p:oleObj>
              </mc:Choice>
              <mc:Fallback>
                <p:oleObj name="Equation" r:id="rId32" imgW="1396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26" y="6362222"/>
                        <a:ext cx="13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447800" y="4495800"/>
          <a:ext cx="20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5" name="Equation" r:id="rId34" imgW="203040" imgH="393480" progId="Equation.DSMT4">
                  <p:embed/>
                </p:oleObj>
              </mc:Choice>
              <mc:Fallback>
                <p:oleObj name="Equation" r:id="rId34" imgW="20304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20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20304" y="4876800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6" name="Equation" r:id="rId36" imgW="139680" imgH="393480" progId="Equation.DSMT4">
                  <p:embed/>
                </p:oleObj>
              </mc:Choice>
              <mc:Fallback>
                <p:oleObj name="Equation" r:id="rId36" imgW="13968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4" y="4876800"/>
                        <a:ext cx="13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09800" y="4876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85800" y="52578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7" name="Equation" r:id="rId38" imgW="152280" imgH="393480" progId="Equation.DSMT4">
                  <p:embed/>
                </p:oleObj>
              </mc:Choice>
              <mc:Fallback>
                <p:oleObj name="Equation" r:id="rId38" imgW="15228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209800" y="5257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371600" y="5638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209800" y="5638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371600" y="636704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371600" y="6019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09600" y="636773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9600" y="601980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pic>
        <p:nvPicPr>
          <p:cNvPr id="16406" name="Picture 22"/>
          <p:cNvPicPr>
            <a:picLocks noChangeAspect="1" noChangeArrowheads="1"/>
          </p:cNvPicPr>
          <p:nvPr/>
        </p:nvPicPr>
        <p:blipFill>
          <a:blip r:embed="rId40" cstate="print"/>
          <a:srcRect/>
          <a:stretch>
            <a:fillRect/>
          </a:stretch>
        </p:blipFill>
        <p:spPr bwMode="auto">
          <a:xfrm>
            <a:off x="3048000" y="1353424"/>
            <a:ext cx="5791200" cy="5047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Oval 47"/>
          <p:cNvSpPr/>
          <p:nvPr/>
        </p:nvSpPr>
        <p:spPr>
          <a:xfrm>
            <a:off x="3013496" y="6376356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004870" y="3893392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8839200" y="1295400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8788878" y="3784122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4479982" y="5096774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4462730" y="3910644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5325374" y="4352026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5334000" y="3971026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5612922" y="4098982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5622982" y="4097548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5758130" y="3962400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5749504" y="4343400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5791200" y="3945148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5825704" y="5096774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858774" y="3894826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5860208" y="6366296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Oval 63"/>
          <p:cNvSpPr/>
          <p:nvPr/>
        </p:nvSpPr>
        <p:spPr>
          <a:xfrm>
            <a:off x="5909096" y="3835878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5943600" y="1447800"/>
            <a:ext cx="0" cy="4800600"/>
          </a:xfrm>
          <a:prstGeom prst="line">
            <a:avLst/>
          </a:prstGeom>
          <a:ln w="38100">
            <a:solidFill>
              <a:srgbClr val="7030A0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5968044" y="3794182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960852" y="1219200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6011174" y="3742426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5976670" y="2582174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6037052" y="3725174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6044244" y="3328356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6206704" y="3598652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6196644" y="3598652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6494252" y="3335548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6485626" y="3716548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7349704" y="2573548"/>
            <a:ext cx="76200" cy="76200"/>
          </a:xfrm>
          <a:prstGeom prst="ellipse">
            <a:avLst/>
          </a:prstGeom>
          <a:solidFill>
            <a:schemeClr val="tx2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7356896" y="3776930"/>
            <a:ext cx="76200" cy="762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1" name="Straight Connector 80"/>
          <p:cNvCxnSpPr>
            <a:stCxn id="48" idx="3"/>
          </p:cNvCxnSpPr>
          <p:nvPr/>
        </p:nvCxnSpPr>
        <p:spPr>
          <a:xfrm flipV="1">
            <a:off x="3024655" y="1219200"/>
            <a:ext cx="5966945" cy="5222197"/>
          </a:xfrm>
          <a:prstGeom prst="line">
            <a:avLst/>
          </a:prstGeom>
          <a:ln w="381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7772400" y="838200"/>
            <a:ext cx="731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</a:p>
        </p:txBody>
      </p:sp>
      <p:pic>
        <p:nvPicPr>
          <p:cNvPr id="16407" name="Picture 23" descr="C:\Users\COMPUT~1\AppData\Local\Temp\SNAGHTML604113e.PNG"/>
          <p:cNvPicPr>
            <a:picLocks noChangeAspect="1" noChangeArrowheads="1"/>
          </p:cNvPicPr>
          <p:nvPr/>
        </p:nvPicPr>
        <p:blipFill>
          <a:blip r:embed="rId41" cstate="print"/>
          <a:srcRect/>
          <a:stretch>
            <a:fillRect/>
          </a:stretch>
        </p:blipFill>
        <p:spPr bwMode="auto">
          <a:xfrm>
            <a:off x="2938730" y="1209674"/>
            <a:ext cx="5943600" cy="5343526"/>
          </a:xfrm>
          <a:prstGeom prst="rect">
            <a:avLst/>
          </a:prstGeom>
          <a:noFill/>
        </p:spPr>
      </p:pic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3048000" y="3962400"/>
          <a:ext cx="866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8" name="Equation" r:id="rId42" imgW="622080" imgH="419040" progId="Equation.DSMT4">
                  <p:embed/>
                </p:oleObj>
              </mc:Choice>
              <mc:Fallback>
                <p:oleObj name="Equation" r:id="rId42" imgW="622080" imgH="419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866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500"/>
                            </p:stCondLst>
                            <p:childTnLst>
                              <p:par>
                                <p:cTn id="2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0"/>
                            </p:stCondLst>
                            <p:childTnLst>
                              <p:par>
                                <p:cTn id="2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000"/>
                            </p:stCondLst>
                            <p:childTnLst>
                              <p:par>
                                <p:cTn id="2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500"/>
                            </p:stCondLst>
                            <p:childTnLst>
                              <p:par>
                                <p:cTn id="2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"/>
                            </p:stCondLst>
                            <p:childTnLst>
                              <p:par>
                                <p:cTn id="2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500"/>
                            </p:stCondLst>
                            <p:childTnLst>
                              <p:par>
                                <p:cTn id="2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2000"/>
                            </p:stCondLst>
                            <p:childTnLst>
                              <p:par>
                                <p:cTn id="2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500"/>
                            </p:stCondLst>
                            <p:childTnLst>
                              <p:par>
                                <p:cTn id="2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35" grpId="0" autoUpdateAnimBg="0"/>
      <p:bldP spid="37" grpId="0" autoUpdateAnimBg="0"/>
      <p:bldP spid="38" grpId="0" autoUpdateAnimBg="0"/>
      <p:bldP spid="39" grpId="0" autoUpdateAnimBg="0"/>
      <p:bldP spid="42" grpId="0" autoUpdateAnimBg="0"/>
      <p:bldP spid="43" grpId="0" autoUpdateAnimBg="0"/>
      <p:bldP spid="48" grpId="0" animBg="1" autoUpdateAnimBg="0"/>
      <p:bldP spid="49" grpId="0" animBg="1" autoUpdateAnimBg="0"/>
      <p:bldP spid="50" grpId="0" animBg="1" autoUpdateAnimBg="0"/>
      <p:bldP spid="51" grpId="0" animBg="1" autoUpdateAnimBg="0"/>
      <p:bldP spid="52" grpId="0" animBg="1" autoUpdateAnimBg="0"/>
      <p:bldP spid="5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58" grpId="0" animBg="1" autoUpdateAnimBg="0"/>
      <p:bldP spid="59" grpId="0" animBg="1" autoUpdateAnimBg="0"/>
      <p:bldP spid="60" grpId="0" animBg="1" autoUpdateAnimBg="0"/>
      <p:bldP spid="61" grpId="0" animBg="1" autoUpdateAnimBg="0"/>
      <p:bldP spid="62" grpId="0" animBg="1" autoUpdateAnimBg="0"/>
      <p:bldP spid="63" grpId="0" animBg="1" autoUpdateAnimBg="0"/>
      <p:bldP spid="64" grpId="0" animBg="1" autoUpdateAnimBg="0"/>
      <p:bldP spid="68" grpId="0" animBg="1" autoUpdateAnimBg="0"/>
      <p:bldP spid="69" grpId="0" animBg="1" autoUpdateAnimBg="0"/>
      <p:bldP spid="70" grpId="0" animBg="1" autoUpdateAnimBg="0"/>
      <p:bldP spid="71" grpId="0" animBg="1" autoUpdateAnimBg="0"/>
      <p:bldP spid="72" grpId="0" animBg="1" autoUpdateAnimBg="0"/>
      <p:bldP spid="73" grpId="0" animBg="1" autoUpdateAnimBg="0"/>
      <p:bldP spid="74" grpId="0" animBg="1" autoUpdateAnimBg="0"/>
      <p:bldP spid="75" grpId="0" animBg="1" autoUpdateAnimBg="0"/>
      <p:bldP spid="76" grpId="0" animBg="1" autoUpdateAnimBg="0"/>
      <p:bldP spid="77" grpId="0" animBg="1" autoUpdateAnimBg="0"/>
      <p:bldP spid="78" grpId="0" animBg="1" autoUpdateAnimBg="0"/>
      <p:bldP spid="79" grpId="0" animBg="1" autoUpdateAnimBg="0"/>
      <p:bldP spid="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102518"/>
              </p:ext>
            </p:extLst>
          </p:nvPr>
        </p:nvGraphicFramePr>
        <p:xfrm>
          <a:off x="685800" y="914400"/>
          <a:ext cx="7848600" cy="474339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28800"/>
                <a:gridCol w="3048000"/>
                <a:gridCol w="2971800"/>
              </a:tblGrid>
              <a:tr h="87021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Characteristic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C9FFC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 = </a:t>
                      </a:r>
                      <a:r>
                        <a:rPr lang="en-US" i="1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i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solidFill>
                      <a:srgbClr val="C9FFC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rgbClr val="C9FFC9"/>
                    </a:solidFill>
                  </a:tcPr>
                </a:tc>
              </a:tr>
              <a:tr h="552397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Domain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52397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Range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53992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End </a:t>
                      </a:r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Behavior</a:t>
                      </a:r>
                    </a:p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Horizontal asymptote</a:t>
                      </a:r>
                      <a:r>
                        <a:rPr lang="en-US" b="1" baseline="0" dirty="0" smtClean="0">
                          <a:solidFill>
                            <a:srgbClr val="0000FF"/>
                          </a:solidFill>
                        </a:rPr>
                        <a:t> at</a:t>
                      </a:r>
                    </a:p>
                    <a:p>
                      <a:r>
                        <a:rPr lang="en-US" b="1" baseline="0" dirty="0" smtClean="0">
                          <a:solidFill>
                            <a:srgbClr val="0000FF"/>
                          </a:solidFill>
                        </a:rPr>
                        <a:t> y = 0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Behavior at</a:t>
                      </a:r>
                      <a:r>
                        <a:rPr lang="en-US" b="1" i="1" dirty="0" smtClean="0">
                          <a:solidFill>
                            <a:srgbClr val="0000FF"/>
                          </a:solidFill>
                        </a:rPr>
                        <a:t> x </a:t>
                      </a:r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= 0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52397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FF"/>
                          </a:solidFill>
                        </a:rPr>
                        <a:t>Invariant Points</a:t>
                      </a:r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07545"/>
              </p:ext>
            </p:extLst>
          </p:nvPr>
        </p:nvGraphicFramePr>
        <p:xfrm>
          <a:off x="6324600" y="1066800"/>
          <a:ext cx="534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66800"/>
                        <a:ext cx="534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09855"/>
              </p:ext>
            </p:extLst>
          </p:nvPr>
        </p:nvGraphicFramePr>
        <p:xfrm>
          <a:off x="3352800" y="1905000"/>
          <a:ext cx="1114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1114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45189"/>
              </p:ext>
            </p:extLst>
          </p:nvPr>
        </p:nvGraphicFramePr>
        <p:xfrm>
          <a:off x="5715000" y="1905000"/>
          <a:ext cx="17129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17129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463867"/>
              </p:ext>
            </p:extLst>
          </p:nvPr>
        </p:nvGraphicFramePr>
        <p:xfrm>
          <a:off x="3352800" y="2438400"/>
          <a:ext cx="1114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11144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77920"/>
              </p:ext>
            </p:extLst>
          </p:nvPr>
        </p:nvGraphicFramePr>
        <p:xfrm>
          <a:off x="5715000" y="2438400"/>
          <a:ext cx="1733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1" imgW="1066680" imgH="203040" progId="Equation.DSMT4">
                  <p:embed/>
                </p:oleObj>
              </mc:Choice>
              <mc:Fallback>
                <p:oleObj name="Equation" r:id="rId11" imgW="1066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1733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14600" y="2895600"/>
            <a:ext cx="304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&gt; 0 and |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| is very large,   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then y &gt; 0 and is very large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3606225"/>
            <a:ext cx="304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&lt; 0 and |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| is very large,  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then y &lt; 0 and is very large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62600" y="2895600"/>
            <a:ext cx="304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&gt; 0 and |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| is very large,  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then y &gt; 0 and is close to 0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562600" y="3606225"/>
            <a:ext cx="304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&lt; 0 and |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| is very large, 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then y &lt; 0 and is close to 0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0" y="450746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1188" y="4419600"/>
            <a:ext cx="3076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         Undefined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Vertical asymptote at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67200" y="5181600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–1, –1) and (1, 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0"/>
            <a:ext cx="5182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ummary of the Reciprocal of a Function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hlinkClick r:id="rId13" action="ppaction://hlinkfile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310" y="5954373"/>
            <a:ext cx="2108768" cy="69930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219200"/>
            <a:ext cx="48291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1219200"/>
            <a:ext cx="48291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2425" y="1238250"/>
            <a:ext cx="48291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2425" y="1261696"/>
            <a:ext cx="48291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52400" y="0"/>
            <a:ext cx="4841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raphing the Reciprocal of a Function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1600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raph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linear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unction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	slope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y-intercept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4745" y="2714434"/>
            <a:ext cx="396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linear grap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ecomes the vertical asymptote of the reciprocal.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4745" y="3733800"/>
            <a:ext cx="403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Locate and mark the invariant points (every place where the original graph has a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value of -1 or 1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39598" y="637879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4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7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457200"/>
            <a:ext cx="792480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nsider the function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. Sketch the graphs of y = f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 its reciprocal function,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9327" y="5084618"/>
            <a:ext cx="388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lot the shape of each region based on the reciprocals of several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values of the original function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62425" y="1238250"/>
            <a:ext cx="48291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3516"/>
              </p:ext>
            </p:extLst>
          </p:nvPr>
        </p:nvGraphicFramePr>
        <p:xfrm>
          <a:off x="3550227" y="95885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8" imgW="698197" imgH="393529" progId="Equation.DSMT4">
                  <p:embed/>
                </p:oleObj>
              </mc:Choice>
              <mc:Fallback>
                <p:oleObj name="Equation" r:id="rId8" imgW="69819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227" y="95885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spAutoFit/>
      </a:bodyPr>
      <a:lstStyle>
        <a:defPPr>
          <a:defRPr sz="2000" dirty="0">
            <a:latin typeface="Arial" pitchFamily="34" charset="0"/>
            <a:cs typeface="Arial" pitchFamily="34" charset="0"/>
          </a:defRPr>
        </a:defPPr>
      </a:lstStyle>
    </a:spDef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5</TotalTime>
  <Words>1104</Words>
  <Application>Microsoft Office PowerPoint</Application>
  <PresentationFormat>On-screen Show (4:3)</PresentationFormat>
  <Paragraphs>165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83</cp:revision>
  <dcterms:created xsi:type="dcterms:W3CDTF">2011-11-07T18:00:14Z</dcterms:created>
  <dcterms:modified xsi:type="dcterms:W3CDTF">2012-05-07T01:05:38Z</dcterms:modified>
</cp:coreProperties>
</file>